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开学考试（数学部分）</w:t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562"/>
          <w:lang w:eastAsia="zh-CN"/>
        </w:rPr>
        <w:object>
          <v:shape id="_x0000_i1025" o:spt="75" alt="" type="#_x0000_t75" style="height:443pt;width:445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Start w:id="0" w:name="_GoBack"/>
      <w:bookmarkEnd w:id="0"/>
      <w:r>
        <w:rPr>
          <w:rFonts w:hint="eastAsia" w:eastAsiaTheme="minorEastAsia"/>
          <w:position w:val="-194"/>
          <w:lang w:eastAsia="zh-CN"/>
        </w:rPr>
        <w:object>
          <v:shape id="_x0000_i1026" o:spt="75" type="#_x0000_t75" style="height:210pt;width:3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36"/>
          <w:lang w:eastAsia="zh-CN"/>
        </w:rPr>
        <w:object>
          <v:shape id="_x0000_i1027" o:spt="75" type="#_x0000_t75" style="height:42pt;width:24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eastAsiaTheme="minorEastAsia"/>
          <w:position w:val="-128"/>
          <w:lang w:eastAsia="zh-CN"/>
        </w:rPr>
        <w:object>
          <v:shape id="_x0000_i1028" o:spt="75" type="#_x0000_t75" style="height:159pt;width:36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174"/>
          <w:lang w:eastAsia="zh-CN"/>
        </w:rPr>
        <w:object>
          <v:shape id="_x0000_i1029" o:spt="75" type="#_x0000_t75" style="height:180pt;width:35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122"/>
          <w:lang w:eastAsia="zh-CN"/>
        </w:rPr>
        <w:object>
          <v:shape id="_x0000_i1030" o:spt="75" type="#_x0000_t75" style="height:131pt;width:49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eastAsiaTheme="minorEastAsia"/>
          <w:position w:val="-46"/>
          <w:lang w:eastAsia="zh-CN"/>
        </w:rPr>
        <w:object>
          <v:shape id="_x0000_i1031" o:spt="75" type="#_x0000_t75" style="height:54pt;width:43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1790700" cy="2035810"/>
            <wp:effectExtent l="0" t="0" r="7620" b="6350"/>
            <wp:docPr id="1" name="图片 1" descr="28{`}MPVEIRF]`(3A[XBXI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8{`}MPVEIRF]`(3A[XBXIK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3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position w:val="-90"/>
          <w:lang w:eastAsia="zh-CN"/>
        </w:rPr>
      </w:pPr>
      <w:r>
        <w:rPr>
          <w:rFonts w:hint="eastAsia" w:eastAsiaTheme="minorEastAsia"/>
          <w:position w:val="-90"/>
          <w:lang w:eastAsia="zh-CN"/>
        </w:rPr>
        <w:object>
          <v:shape id="_x0000_i1032" o:spt="75" type="#_x0000_t75" style="height:96pt;width:447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eastAsiaTheme="minorEastAsia"/>
          <w:position w:val="-350"/>
          <w:lang w:eastAsia="zh-CN"/>
        </w:rPr>
        <w:object>
          <v:shape id="_x0000_i1033" o:spt="75" type="#_x0000_t75" style="height:355.95pt;width:46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050915" cy="4538980"/>
            <wp:effectExtent l="0" t="0" r="14605" b="2540"/>
            <wp:docPr id="2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 descr="IMG_25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050915" cy="4538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993765" cy="1351915"/>
            <wp:effectExtent l="0" t="0" r="10795" b="4445"/>
            <wp:docPr id="3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93765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position w:val="-482"/>
          <w:sz w:val="24"/>
          <w:szCs w:val="24"/>
          <w:lang w:val="en-US" w:eastAsia="zh-CN" w:bidi="ar"/>
        </w:rPr>
        <w:object>
          <v:shape id="_x0000_i1034" o:spt="75" type="#_x0000_t75" style="height:423pt;width:37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EzYjRlYzk3NjExMTMzMjJmNzA1MGJhZTY1ZmEyZTgifQ=="/>
  </w:docVars>
  <w:rsids>
    <w:rsidRoot w:val="1FBF0734"/>
    <w:rsid w:val="16164B19"/>
    <w:rsid w:val="1FBF0734"/>
    <w:rsid w:val="26F1231E"/>
    <w:rsid w:val="389C4783"/>
    <w:rsid w:val="660969B6"/>
    <w:rsid w:val="6CAF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jpeg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0</Words>
  <Characters>10</Characters>
  <Lines>0</Lines>
  <Paragraphs>0</Paragraphs>
  <TotalTime>38</TotalTime>
  <ScaleCrop>false</ScaleCrop>
  <LinksUpToDate>false</LinksUpToDate>
  <CharactersWithSpaces>1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3T07:02:00Z</dcterms:created>
  <dc:creator>娣</dc:creator>
  <cp:lastModifiedBy>娣</cp:lastModifiedBy>
  <dcterms:modified xsi:type="dcterms:W3CDTF">2022-09-03T11:31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30608A9C71D14FEA8C437D6AB09EDAAE</vt:lpwstr>
  </property>
</Properties>
</file>